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</p:sldIdLst>
  <p:sldSz cx="9144000" cy="6858000" type="screen4x3"/>
  <p:notesSz cx="7315200" cy="9601200"/>
  <p:defaultTextStyle>
    <a:defPPr>
      <a:defRPr lang="pt-B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279" autoAdjust="0"/>
    <p:restoredTop sz="94647" autoAdjust="0"/>
  </p:normalViewPr>
  <p:slideViewPr>
    <p:cSldViewPr>
      <p:cViewPr varScale="1">
        <p:scale>
          <a:sx n="90" d="100"/>
          <a:sy n="90" d="100"/>
        </p:scale>
        <p:origin x="185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6A32A2-6983-456A-8240-78FA2D3109A6}" type="datetimeFigureOut">
              <a:rPr lang="pt-BR" smtClean="0"/>
              <a:pPr/>
              <a:t>12/05/2021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9FA171-4DE6-4668-A3E7-C891E4758495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93593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8ECB81F-C138-4502-BADF-AF97F1270E72}" type="datetimeFigureOut">
              <a:rPr lang="pt-BR" smtClean="0"/>
              <a:pPr/>
              <a:t>12/05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E112601C-0F3D-42E1-AA66-F153B9093A22}" type="slidenum">
              <a:rPr lang="pt-BR" smtClean="0"/>
              <a:pPr/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345231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12601C-0F3D-42E1-AA66-F153B9093A22}" type="slidenum">
              <a:rPr lang="pt-BR" smtClean="0"/>
              <a:pPr/>
              <a:t>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656118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E4CA25-9DCA-40A1-8423-7C9E843F3A49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5670CE-2F23-4BEC-ABE9-FC1E4257A4DB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AC3D3F-F119-47BE-8D9A-96F653C377CD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5917D0-0FC5-4B6F-9270-3F31524ADC8F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8324B4-BBB2-4902-8E9B-AB3394016645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4875AD-140A-47A1-BEF6-E8B029662EE7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C6C47F-604A-427A-9FF6-F18F0449E3D2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5BF4E6-C75D-46C2-8517-320072B545A0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9EC69D-B7F3-4A0A-8481-44F59FA22ADF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078DD6-6A9F-42DF-93BD-B97DB699E532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EFCFCD-E01F-4023-843F-90AEE45FD2E6}" type="slidenum">
              <a:rPr lang="pt-BR"/>
              <a:pPr/>
              <a:t>‹#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pt-B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pt-B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D097CC5-ED3B-4971-A9E1-0BAEB9D7E1B5}" type="slidenum">
              <a:rPr lang="pt-BR"/>
              <a:pPr/>
              <a:t>‹#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3.emf"/><Relationship Id="rId7" Type="http://schemas.openxmlformats.org/officeDocument/2006/relationships/oleObject" Target="../embeddings/oleObject4.bin"/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emf"/><Relationship Id="rId7" Type="http://schemas.openxmlformats.org/officeDocument/2006/relationships/image" Target="../media/image64.png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emf"/><Relationship Id="rId5" Type="http://schemas.openxmlformats.org/officeDocument/2006/relationships/image" Target="../media/image62.png"/><Relationship Id="rId4" Type="http://schemas.openxmlformats.org/officeDocument/2006/relationships/image" Target="../media/image61.emf"/><Relationship Id="rId9" Type="http://schemas.openxmlformats.org/officeDocument/2006/relationships/image" Target="../media/image6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0.emf"/><Relationship Id="rId4" Type="http://schemas.openxmlformats.org/officeDocument/2006/relationships/image" Target="../media/image69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7" Type="http://schemas.openxmlformats.org/officeDocument/2006/relationships/image" Target="../media/image81.wmf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de cantos arredondados 6"/>
          <p:cNvSpPr/>
          <p:nvPr/>
        </p:nvSpPr>
        <p:spPr>
          <a:xfrm>
            <a:off x="255071" y="2561539"/>
            <a:ext cx="8572560" cy="3929090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06" tIns="32653" rIns="65306" bIns="32653" rtlCol="0" anchor="ctr"/>
          <a:lstStyle/>
          <a:p>
            <a:pPr algn="ctr"/>
            <a:endParaRPr lang="pt-BR"/>
          </a:p>
        </p:txBody>
      </p:sp>
      <p:sp>
        <p:nvSpPr>
          <p:cNvPr id="16" name="Retângulo 15"/>
          <p:cNvSpPr/>
          <p:nvPr/>
        </p:nvSpPr>
        <p:spPr>
          <a:xfrm>
            <a:off x="683568" y="4835155"/>
            <a:ext cx="7720503" cy="466053"/>
          </a:xfrm>
          <a:prstGeom prst="rect">
            <a:avLst/>
          </a:prstGeom>
        </p:spPr>
        <p:txBody>
          <a:bodyPr wrap="none" lIns="65306" tIns="32653" rIns="65306" bIns="32653">
            <a:spAutoFit/>
          </a:bodyPr>
          <a:lstStyle/>
          <a:p>
            <a:r>
              <a:rPr lang="pt-BR" sz="26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Grupo de Energia e Ciências Térmicas da UFPR</a:t>
            </a: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1" y="0"/>
            <a:ext cx="8715437" cy="2525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" name="Retângulo 23"/>
          <p:cNvSpPr/>
          <p:nvPr/>
        </p:nvSpPr>
        <p:spPr>
          <a:xfrm>
            <a:off x="0" y="5286388"/>
            <a:ext cx="9144000" cy="15716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25" name="Picture 9" descr="lo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150" y="5445125"/>
            <a:ext cx="1727200" cy="1152525"/>
          </a:xfrm>
          <a:prstGeom prst="rect">
            <a:avLst/>
          </a:prstGeom>
          <a:noFill/>
        </p:spPr>
      </p:pic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9707" y="41259"/>
            <a:ext cx="1512887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11" descr="nilko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92950" y="5445125"/>
            <a:ext cx="1879600" cy="1152525"/>
          </a:xfrm>
          <a:prstGeom prst="rect">
            <a:avLst/>
          </a:prstGeom>
          <a:solidFill>
            <a:srgbClr val="808080"/>
          </a:solidFill>
          <a:ln w="9525">
            <a:noFill/>
            <a:miter lim="800000"/>
            <a:headEnd/>
            <a:tailEnd/>
          </a:ln>
        </p:spPr>
      </p:pic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142844" y="5597720"/>
          <a:ext cx="1571636" cy="86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6" imgW="1231392" imgH="673608" progId="Word.Picture.8">
                  <p:embed/>
                </p:oleObj>
              </mc:Choice>
              <mc:Fallback>
                <p:oleObj name="Picture" r:id="rId6" imgW="1231392" imgH="673608" progId="Word.Picture.8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5597720"/>
                        <a:ext cx="1571636" cy="8650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11560" y="2852936"/>
            <a:ext cx="7776864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ulas </a:t>
            </a:r>
            <a:r>
              <a:rPr kumimoji="0" lang="pt-BR" sz="2800" b="1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r</a:t>
            </a: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 1 e 2</a:t>
            </a:r>
            <a:endParaRPr kumimoji="0" lang="pt-BR" sz="2800" b="1" i="0" u="sng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sz="2800" b="1" u="sng" dirty="0">
                <a:latin typeface="Arial" pitchFamily="34" charset="0"/>
                <a:ea typeface="Times New Roman" pitchFamily="18" charset="0"/>
                <a:cs typeface="Arial" pitchFamily="34" charset="0"/>
              </a:rPr>
              <a:t>Análise Real e </a:t>
            </a:r>
            <a:r>
              <a:rPr kumimoji="0" lang="pt-BR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ritmética Computacional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pt-BR" sz="2800" b="1" u="sng" dirty="0">
              <a:latin typeface="Arial" pitchFamily="34" charset="0"/>
              <a:cs typeface="Arial" pitchFamily="34" charset="0"/>
            </a:endParaRPr>
          </a:p>
          <a:p>
            <a:pPr algn="ctr" eaLnBrk="0" hangingPunct="0"/>
            <a:r>
              <a:rPr lang="pt-BR" sz="2800" b="1" dirty="0">
                <a:latin typeface="Arial" pitchFamily="34" charset="0"/>
                <a:ea typeface="Times New Roman" pitchFamily="18" charset="0"/>
                <a:cs typeface="Arial" pitchFamily="34" charset="0"/>
              </a:rPr>
              <a:t>Prof. José V. C. Varga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39952" y="5568652"/>
            <a:ext cx="219075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16632"/>
            <a:ext cx="4678966" cy="5040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6507" y="954679"/>
            <a:ext cx="9053003" cy="5903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71863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9712" y="332656"/>
            <a:ext cx="5225327" cy="72008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347" y="1052736"/>
            <a:ext cx="8774572" cy="136815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604" y="2924944"/>
            <a:ext cx="8473315" cy="67215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67544" y="2401724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/>
              <a:t>ou</a:t>
            </a:r>
            <a:endParaRPr lang="en-US" sz="2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604" y="3612630"/>
            <a:ext cx="8766537" cy="276869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03936" y="6135246"/>
            <a:ext cx="21515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, para x = x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3997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188640"/>
            <a:ext cx="2880320" cy="22968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993" y="2485801"/>
            <a:ext cx="9073007" cy="8488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076" y="3452945"/>
            <a:ext cx="9065394" cy="64980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96" y="4221088"/>
            <a:ext cx="9097974" cy="2611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05853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4581128"/>
            <a:ext cx="6240806" cy="1800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627" y="-27384"/>
            <a:ext cx="9091687" cy="38024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546" y="3747308"/>
            <a:ext cx="4152240" cy="54578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770087"/>
              </p:ext>
            </p:extLst>
          </p:nvPr>
        </p:nvGraphicFramePr>
        <p:xfrm>
          <a:off x="4209959" y="3747308"/>
          <a:ext cx="3099792" cy="51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71600" imgH="228600" progId="Equation.3">
                  <p:embed/>
                </p:oleObj>
              </mc:Choice>
              <mc:Fallback>
                <p:oleObj name="Equation" r:id="rId5" imgW="1371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9959" y="3747308"/>
                        <a:ext cx="3099792" cy="516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8729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16632"/>
            <a:ext cx="5326668" cy="5040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4221088"/>
            <a:ext cx="8354527" cy="216024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631" y="620688"/>
            <a:ext cx="5937681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5500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27198"/>
            <a:ext cx="8064896" cy="485184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937" y="4879042"/>
            <a:ext cx="8102143" cy="19789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011715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44624"/>
            <a:ext cx="8647797" cy="40324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686" y="4061579"/>
            <a:ext cx="8953314" cy="2714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8209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4" y="1"/>
            <a:ext cx="9136386" cy="306896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58" y="3124536"/>
            <a:ext cx="7643923" cy="4320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82" y="3501008"/>
            <a:ext cx="9098318" cy="3356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55884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1" y="116632"/>
            <a:ext cx="5599569" cy="4320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791" y="620688"/>
            <a:ext cx="8830342" cy="19442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634739"/>
            <a:ext cx="9144000" cy="4195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30458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44624"/>
            <a:ext cx="5288850" cy="5040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48680"/>
            <a:ext cx="9144000" cy="6309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2597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/>
          <p:cNvSpPr/>
          <p:nvPr/>
        </p:nvSpPr>
        <p:spPr>
          <a:xfrm>
            <a:off x="0" y="428604"/>
            <a:ext cx="4098943" cy="376956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/>
          <p:cNvSpPr txBox="1"/>
          <p:nvPr/>
        </p:nvSpPr>
        <p:spPr>
          <a:xfrm>
            <a:off x="0" y="129581"/>
            <a:ext cx="40989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</a:rPr>
              <a:t>REVISÃO DE MATEMÁTICA (ANÁLISE REAL)</a:t>
            </a:r>
          </a:p>
        </p:txBody>
      </p:sp>
      <p:pic>
        <p:nvPicPr>
          <p:cNvPr id="4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19" y="1117764"/>
            <a:ext cx="8744057" cy="5263564"/>
          </a:xfrm>
          <a:prstGeom prst="rect">
            <a:avLst/>
          </a:prstGeom>
        </p:spPr>
      </p:pic>
    </p:spTree>
  </p:cSld>
  <p:clrMapOvr>
    <a:masterClrMapping/>
  </p:clrMapOvr>
  <p:transition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421"/>
            <a:ext cx="9144000" cy="67851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19311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1" y="0"/>
            <a:ext cx="9121159" cy="356446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41" y="3564469"/>
            <a:ext cx="9121159" cy="66042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221088"/>
            <a:ext cx="9144000" cy="2492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94408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89" y="0"/>
            <a:ext cx="9038264" cy="378904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148064" y="105273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2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861048"/>
            <a:ext cx="6596206" cy="5040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455" y="4364880"/>
            <a:ext cx="5376515" cy="55996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D5BCEBB-D681-4397-A145-BD480397EA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419002"/>
              </p:ext>
            </p:extLst>
          </p:nvPr>
        </p:nvGraphicFramePr>
        <p:xfrm>
          <a:off x="1810077" y="5101281"/>
          <a:ext cx="466611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14500" imgH="228600" progId="Equation.DSMT4">
                  <p:embed/>
                </p:oleObj>
              </mc:Choice>
              <mc:Fallback>
                <p:oleObj name="Equation" r:id="rId5" imgW="1714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0077" y="5101281"/>
                        <a:ext cx="4666118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96A5D40-E4FD-4966-BA6F-0FC02F4AA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462169"/>
              </p:ext>
            </p:extLst>
          </p:nvPr>
        </p:nvGraphicFramePr>
        <p:xfrm>
          <a:off x="1800473" y="5805264"/>
          <a:ext cx="479573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65300" imgH="241300" progId="Equation.DSMT4">
                  <p:embed/>
                </p:oleObj>
              </mc:Choice>
              <mc:Fallback>
                <p:oleObj name="Equation" r:id="rId7" imgW="17653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473" y="5805264"/>
                        <a:ext cx="4795733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95083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16632"/>
            <a:ext cx="8636626" cy="266429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24944"/>
            <a:ext cx="9144000" cy="3933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7034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620688"/>
            <a:ext cx="5218696" cy="187220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699792" y="116632"/>
            <a:ext cx="3309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COMPUTADOR HIPOTÉTICO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2629060"/>
            <a:ext cx="2232248" cy="45247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9512" y="2542424"/>
            <a:ext cx="94448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/>
              <a:t>Para</a:t>
            </a:r>
            <a:endParaRPr lang="en-US" sz="2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4508" y="2604514"/>
            <a:ext cx="3914697" cy="53645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3104" y="3236145"/>
            <a:ext cx="1533056" cy="45472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70988" y="3199801"/>
            <a:ext cx="2571159" cy="527407"/>
          </a:xfrm>
          <a:prstGeom prst="rect">
            <a:avLst/>
          </a:prstGeom>
        </p:spPr>
      </p:pic>
      <p:sp>
        <p:nvSpPr>
          <p:cNvPr id="15" name="Right Arrow 14"/>
          <p:cNvSpPr/>
          <p:nvPr/>
        </p:nvSpPr>
        <p:spPr>
          <a:xfrm>
            <a:off x="2385643" y="3242576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3104" y="3845476"/>
            <a:ext cx="1601533" cy="57655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39952" y="3940729"/>
            <a:ext cx="4774873" cy="481299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423987" y="3872142"/>
            <a:ext cx="17443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/>
              <a:t>e inteiros:</a:t>
            </a:r>
            <a:endParaRPr lang="en-US" sz="2800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4606903"/>
            <a:ext cx="9077519" cy="22074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82009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1" y="116632"/>
            <a:ext cx="7458847" cy="129614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1" y="1628800"/>
            <a:ext cx="3082057" cy="7200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779912" y="1680651"/>
            <a:ext cx="5854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800" dirty="0"/>
              <a:t>ou</a:t>
            </a:r>
            <a:endParaRPr lang="en-US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9300" y="1628800"/>
            <a:ext cx="4257691" cy="6373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3172" y="2486644"/>
            <a:ext cx="8932255" cy="4371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1336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16632"/>
            <a:ext cx="8820757" cy="172819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988840"/>
            <a:ext cx="8964773" cy="276341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4869160"/>
            <a:ext cx="8964773" cy="1966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524132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16632"/>
            <a:ext cx="8793320" cy="3096344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83DA1F6-2518-4776-AF9B-C4C1B861E8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160" y="3198419"/>
            <a:ext cx="8877300" cy="36595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34012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78" y="-1"/>
            <a:ext cx="9120022" cy="61372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43825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1" y="188640"/>
            <a:ext cx="7181969" cy="43204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36200"/>
            <a:ext cx="8734571" cy="25609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3429000"/>
            <a:ext cx="5694308" cy="10801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544" y="4691013"/>
            <a:ext cx="9005485" cy="201622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619672" y="3356992"/>
            <a:ext cx="5838324" cy="1152128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57381"/>
              </p:ext>
            </p:extLst>
          </p:nvPr>
        </p:nvGraphicFramePr>
        <p:xfrm>
          <a:off x="2236865" y="3412674"/>
          <a:ext cx="5221131" cy="974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05100" imgH="508000" progId="Equation.DSMT4">
                  <p:embed/>
                </p:oleObj>
              </mc:Choice>
              <mc:Fallback>
                <p:oleObj name="Equation" r:id="rId6" imgW="27051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865" y="3412674"/>
                        <a:ext cx="5221131" cy="9743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89568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620688"/>
            <a:ext cx="8895278" cy="367240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2893" y="4437112"/>
            <a:ext cx="3752284" cy="165618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67544" y="4206279"/>
            <a:ext cx="3451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400" dirty="0"/>
              <a:t>EXEMPLO – Normas-p:</a:t>
            </a:r>
            <a:endParaRPr lang="en-US" sz="2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568" y="6119357"/>
            <a:ext cx="4899194" cy="5500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4826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116633"/>
            <a:ext cx="8834051" cy="230425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2420889"/>
            <a:ext cx="8834051" cy="4437111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5076056" y="4293096"/>
            <a:ext cx="360040" cy="36004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963737" y="4349145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7598128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368"/>
            <a:ext cx="9144000" cy="6813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7048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"/>
            <a:ext cx="9144000" cy="67401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0453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41185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6437"/>
            <a:ext cx="9144000" cy="6801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410576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544" y="29546"/>
            <a:ext cx="8195562" cy="436059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238" y="4390140"/>
            <a:ext cx="7754170" cy="24966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25900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2051720" y="1772816"/>
            <a:ext cx="0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2627784" y="1772816"/>
            <a:ext cx="0" cy="36004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060380"/>
      </p:ext>
    </p:extLst>
  </p:cSld>
  <p:clrMapOvr>
    <a:masterClrMapping/>
  </p:clrMapOvr>
</p:sld>
</file>

<file path=ppt/theme/theme1.xml><?xml version="1.0" encoding="utf-8"?>
<a:theme xmlns:a="http://schemas.openxmlformats.org/drawingml/2006/main" name="Design padrão">
  <a:themeElements>
    <a:clrScheme name="Design padrã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sign padrã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sign padrã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sign padrã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sign padrã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7</TotalTime>
  <Words>54</Words>
  <Application>Microsoft Office PowerPoint</Application>
  <PresentationFormat>On-screen Show (4:3)</PresentationFormat>
  <Paragraphs>16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feta</vt:lpstr>
      <vt:lpstr>Calibri</vt:lpstr>
      <vt:lpstr>Times New Roman</vt:lpstr>
      <vt:lpstr>Design padrão</vt:lpstr>
      <vt:lpstr>Pictur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EME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drebmariano</dc:creator>
  <cp:lastModifiedBy>Jose Vargas</cp:lastModifiedBy>
  <cp:revision>334</cp:revision>
  <dcterms:created xsi:type="dcterms:W3CDTF">2008-07-22T17:18:50Z</dcterms:created>
  <dcterms:modified xsi:type="dcterms:W3CDTF">2021-05-13T02:14:19Z</dcterms:modified>
</cp:coreProperties>
</file>